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4E8" w:rsidRPr="00A31256" w:rsidRDefault="001B3EB2" w:rsidP="00476C85">
      <w:pPr>
        <w:jc w:val="both"/>
        <w:rPr>
          <w:b/>
          <w:sz w:val="32"/>
          <w:szCs w:val="32"/>
        </w:rPr>
      </w:pPr>
      <w:r>
        <w:rPr>
          <w:noProof/>
          <w:lang w:eastAsia="id-ID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06595</wp:posOffset>
            </wp:positionH>
            <wp:positionV relativeFrom="paragraph">
              <wp:posOffset>-274320</wp:posOffset>
            </wp:positionV>
            <wp:extent cx="1417955" cy="1188720"/>
            <wp:effectExtent l="1905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64E8" w:rsidRPr="00A31256">
        <w:rPr>
          <w:b/>
          <w:sz w:val="32"/>
          <w:szCs w:val="32"/>
        </w:rPr>
        <w:t>KEGIATAN 1 MEMBUAT DIAGRAM BATANG</w:t>
      </w:r>
    </w:p>
    <w:p w:rsidR="005D3FB7" w:rsidRPr="00A31256" w:rsidRDefault="00095868" w:rsidP="00476C85">
      <w:p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Langkah-langkah pembuatan diagram batang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Buat sumbu mendatar dan sumbu tegak yang saling tegak lurus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Sumbu mendatar dibagi menjadi beberapa skala bagian yang sama, demikian pula sumbu tegaknya. Skala pada sumbu mendatar dengan skala pada sumbu tegak tidak perlu sama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Jika diagram batang dibuat tegak, maka sumbu mendatar menyatakan keterangan atau fakta mengenai kejadian (peristiwa). Sumbu tegak menyatakan frekuensi keterangan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Jika diagram batang dibuat secara horisontal, maka sumbu tegak menyatakan frekuensi keterangan.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Tunjukkan 1 batang yang mewakili frekuensi data tertentu.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Arsir batang yang memenuhi frekuensi data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Beri Judul diagram batang</w:t>
      </w:r>
    </w:p>
    <w:p w:rsidR="00095868" w:rsidRPr="00A31256" w:rsidRDefault="00095868" w:rsidP="00476C85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 xml:space="preserve"> Variasikan diagram batang yang lain dengan warna atau arsiran yang berbeda</w:t>
      </w:r>
    </w:p>
    <w:p w:rsidR="00095868" w:rsidRPr="00A31256" w:rsidRDefault="00095868" w:rsidP="00476C85">
      <w:pPr>
        <w:spacing w:line="240" w:lineRule="auto"/>
        <w:jc w:val="both"/>
        <w:rPr>
          <w:b/>
          <w:sz w:val="24"/>
          <w:szCs w:val="24"/>
        </w:rPr>
      </w:pPr>
      <w:r w:rsidRPr="00A31256">
        <w:rPr>
          <w:b/>
          <w:sz w:val="24"/>
          <w:szCs w:val="24"/>
        </w:rPr>
        <w:t xml:space="preserve">Soal </w:t>
      </w:r>
    </w:p>
    <w:p w:rsidR="00095868" w:rsidRPr="00A31256" w:rsidRDefault="00095868" w:rsidP="00476C85">
      <w:pPr>
        <w:spacing w:line="240" w:lineRule="auto"/>
        <w:jc w:val="both"/>
        <w:rPr>
          <w:sz w:val="24"/>
          <w:szCs w:val="24"/>
        </w:rPr>
      </w:pPr>
      <w:r w:rsidRPr="00A31256">
        <w:rPr>
          <w:sz w:val="24"/>
          <w:szCs w:val="24"/>
        </w:rPr>
        <w:t xml:space="preserve">Berikut ini sampel dari 60 responden yang membayar pembelian barang elektronik di </w:t>
      </w:r>
      <w:r w:rsidR="00CE0A4F" w:rsidRPr="00A31256">
        <w:rPr>
          <w:sz w:val="24"/>
          <w:szCs w:val="24"/>
        </w:rPr>
        <w:t>BEC dengan menggunakan empat metode yaitu ”cash”, “credit card”, “debit card”, “check”</w:t>
      </w:r>
    </w:p>
    <w:tbl>
      <w:tblPr>
        <w:tblW w:w="9140" w:type="dxa"/>
        <w:tblInd w:w="103" w:type="dxa"/>
        <w:tblLook w:val="04A0"/>
      </w:tblPr>
      <w:tblGrid>
        <w:gridCol w:w="1480"/>
        <w:gridCol w:w="1502"/>
        <w:gridCol w:w="1559"/>
        <w:gridCol w:w="1560"/>
        <w:gridCol w:w="1559"/>
        <w:gridCol w:w="1480"/>
      </w:tblGrid>
      <w:tr w:rsidR="00BB1844" w:rsidRPr="00A31256" w:rsidTr="003A64E8">
        <w:trPr>
          <w:trHeight w:val="300"/>
        </w:trPr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debit card</w:t>
            </w:r>
          </w:p>
        </w:tc>
      </w:tr>
      <w:tr w:rsidR="00BB1844" w:rsidRPr="00A31256" w:rsidTr="003A64E8">
        <w:trPr>
          <w:trHeight w:val="300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heck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redit car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44" w:rsidRPr="00A31256" w:rsidRDefault="00BB1844" w:rsidP="00476C85">
            <w:pPr>
              <w:spacing w:after="0" w:line="240" w:lineRule="auto"/>
              <w:jc w:val="both"/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</w:pPr>
            <w:r w:rsidRPr="00A31256">
              <w:rPr>
                <w:rFonts w:eastAsia="Times New Roman" w:cs="Calibri"/>
                <w:color w:val="000000"/>
                <w:sz w:val="24"/>
                <w:szCs w:val="24"/>
                <w:lang w:eastAsia="id-ID"/>
              </w:rPr>
              <w:t>cash</w:t>
            </w:r>
          </w:p>
        </w:tc>
      </w:tr>
    </w:tbl>
    <w:p w:rsidR="00A31256" w:rsidRDefault="00A31256" w:rsidP="00476C85">
      <w:pPr>
        <w:pStyle w:val="ListParagraph"/>
        <w:jc w:val="both"/>
        <w:rPr>
          <w:sz w:val="24"/>
          <w:szCs w:val="24"/>
        </w:rPr>
      </w:pPr>
    </w:p>
    <w:p w:rsidR="00CE0A4F" w:rsidRPr="00A31256" w:rsidRDefault="00BB1844" w:rsidP="00476C85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Buatlah tabel distribusi frekuensinya dengan menggunakan tabulasi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5"/>
        <w:gridCol w:w="3081"/>
        <w:gridCol w:w="1880"/>
      </w:tblGrid>
      <w:tr w:rsidR="00A31256" w:rsidRPr="00476C85" w:rsidTr="00476C85">
        <w:tc>
          <w:tcPr>
            <w:tcW w:w="2235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center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Cara Pembayaran</w:t>
            </w:r>
          </w:p>
        </w:tc>
        <w:tc>
          <w:tcPr>
            <w:tcW w:w="3081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center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Tabulasi</w:t>
            </w:r>
          </w:p>
        </w:tc>
        <w:tc>
          <w:tcPr>
            <w:tcW w:w="1880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center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Frekuensi</w:t>
            </w:r>
          </w:p>
        </w:tc>
      </w:tr>
      <w:tr w:rsidR="00A31256" w:rsidRPr="00476C85" w:rsidTr="00476C85">
        <w:tc>
          <w:tcPr>
            <w:tcW w:w="2235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Cash</w:t>
            </w:r>
          </w:p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Debit card</w:t>
            </w:r>
          </w:p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Credit card</w:t>
            </w:r>
          </w:p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476C85">
              <w:rPr>
                <w:sz w:val="24"/>
                <w:szCs w:val="24"/>
              </w:rPr>
              <w:t>Check</w:t>
            </w:r>
          </w:p>
        </w:tc>
        <w:tc>
          <w:tcPr>
            <w:tcW w:w="3081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</w:p>
        </w:tc>
        <w:tc>
          <w:tcPr>
            <w:tcW w:w="1880" w:type="dxa"/>
          </w:tcPr>
          <w:p w:rsidR="00A31256" w:rsidRPr="00476C85" w:rsidRDefault="00A31256" w:rsidP="00476C85">
            <w:pPr>
              <w:pStyle w:val="ListParagraph"/>
              <w:spacing w:line="240" w:lineRule="auto"/>
              <w:ind w:left="0"/>
              <w:jc w:val="both"/>
              <w:rPr>
                <w:sz w:val="24"/>
                <w:szCs w:val="24"/>
              </w:rPr>
            </w:pPr>
          </w:p>
        </w:tc>
      </w:tr>
    </w:tbl>
    <w:p w:rsidR="00A31256" w:rsidRPr="00A31256" w:rsidRDefault="00A31256" w:rsidP="00476C85">
      <w:pPr>
        <w:pStyle w:val="ListParagraph"/>
        <w:ind w:left="0"/>
        <w:jc w:val="both"/>
        <w:rPr>
          <w:sz w:val="24"/>
          <w:szCs w:val="24"/>
        </w:rPr>
      </w:pPr>
    </w:p>
    <w:p w:rsidR="00A31256" w:rsidRPr="00A31256" w:rsidRDefault="00A31256" w:rsidP="00476C85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r w:rsidRPr="00A31256">
        <w:rPr>
          <w:sz w:val="24"/>
          <w:szCs w:val="24"/>
        </w:rPr>
        <w:t>Buatlah diagram batangnya.</w:t>
      </w:r>
    </w:p>
    <w:p w:rsidR="003A64E8" w:rsidRPr="00A31256" w:rsidRDefault="003A64E8" w:rsidP="00095868">
      <w:pPr>
        <w:rPr>
          <w:b/>
          <w:sz w:val="32"/>
          <w:szCs w:val="32"/>
        </w:rPr>
      </w:pPr>
      <w:r w:rsidRPr="00A31256">
        <w:rPr>
          <w:b/>
          <w:sz w:val="32"/>
          <w:szCs w:val="32"/>
        </w:rPr>
        <w:lastRenderedPageBreak/>
        <w:t>KEGIATAN 2 MEMBUAT DIAGRAM LINGKARAN</w:t>
      </w:r>
    </w:p>
    <w:p w:rsidR="003A64E8" w:rsidRPr="00A31256" w:rsidRDefault="003A64E8" w:rsidP="00A31256">
      <w:p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Langkah-langkah pembuatan diagram lingkaran</w:t>
      </w:r>
    </w:p>
    <w:p w:rsidR="003A64E8" w:rsidRPr="00A31256" w:rsidRDefault="003A64E8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Ubah nilai data absolute ke dalam bentuk persentase masing-masing data</w:t>
      </w:r>
    </w:p>
    <w:p w:rsidR="003A64E8" w:rsidRPr="00A31256" w:rsidRDefault="003A64E8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Tentukan juring sudut dari masing-masing data dengan menggunakan rumus</w:t>
      </w:r>
    </w:p>
    <w:p w:rsidR="003A64E8" w:rsidRPr="00A31256" w:rsidRDefault="003A64E8" w:rsidP="00A31256">
      <w:pPr>
        <w:pStyle w:val="ListParagraph"/>
        <w:ind w:left="1440"/>
        <w:jc w:val="both"/>
        <w:rPr>
          <w:sz w:val="28"/>
          <w:szCs w:val="28"/>
        </w:rPr>
      </w:pPr>
      <w:r w:rsidRPr="00A31256">
        <w:rPr>
          <w:i/>
          <w:sz w:val="28"/>
          <w:szCs w:val="28"/>
        </w:rPr>
        <w:t>Juring Sudut data x =</w:t>
      </w:r>
      <w:r w:rsidRPr="00A31256">
        <w:rPr>
          <w:i/>
          <w:position w:val="-30"/>
          <w:sz w:val="28"/>
          <w:szCs w:val="28"/>
        </w:rPr>
        <w:object w:dxaOrig="2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3.75pt" o:ole="">
            <v:imagedata r:id="rId7" o:title=""/>
          </v:shape>
          <o:OLEObject Type="Embed" ProgID="Equation.DSMT4" ShapeID="_x0000_i1025" DrawAspect="Content" ObjectID="_1424399782" r:id="rId8"/>
        </w:object>
      </w:r>
    </w:p>
    <w:p w:rsidR="003A64E8" w:rsidRPr="00A31256" w:rsidRDefault="003A64E8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Buat sebuah lingkaran, jangan terlalu besar dan jangan terlalu kecil.</w:t>
      </w:r>
    </w:p>
    <w:p w:rsidR="00FA1343" w:rsidRPr="00A31256" w:rsidRDefault="003A64E8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 xml:space="preserve">Masukkan data yang pertama dengan menggunakan </w:t>
      </w:r>
      <w:r w:rsidR="00FA1343" w:rsidRPr="00A31256">
        <w:rPr>
          <w:sz w:val="28"/>
          <w:szCs w:val="28"/>
        </w:rPr>
        <w:t>busur derajat dimulai dari titik tertinggi (arah jam 12).</w:t>
      </w:r>
    </w:p>
    <w:p w:rsidR="00FA1343" w:rsidRPr="00A31256" w:rsidRDefault="00FA1343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Masukkan data-data lainnya ke dalam lingkaran sesuai juring sudut data yang telah dihitung searah dengan jarum jam.</w:t>
      </w:r>
    </w:p>
    <w:p w:rsidR="00FA1343" w:rsidRPr="00A31256" w:rsidRDefault="00FA1343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Setiap data dalam lingkaran diberi arsiran atau warna yang berbeda</w:t>
      </w:r>
    </w:p>
    <w:p w:rsidR="00FA1343" w:rsidRPr="00A31256" w:rsidRDefault="00FA1343" w:rsidP="00A31256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Masing-masing data yang terdapat dalam lingkaran diberi identitas:</w:t>
      </w:r>
    </w:p>
    <w:p w:rsidR="00FA1343" w:rsidRPr="00A31256" w:rsidRDefault="00FA1343" w:rsidP="00A31256">
      <w:pPr>
        <w:pStyle w:val="ListParagraph"/>
        <w:numPr>
          <w:ilvl w:val="0"/>
          <w:numId w:val="6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Nama data disertai nilai presentasenya, atau</w:t>
      </w:r>
    </w:p>
    <w:p w:rsidR="00FA1343" w:rsidRPr="00A31256" w:rsidRDefault="00FA1343" w:rsidP="00A31256">
      <w:pPr>
        <w:pStyle w:val="ListParagraph"/>
        <w:numPr>
          <w:ilvl w:val="0"/>
          <w:numId w:val="6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Nilai presentasenya saja, sedangkan nama data dicantumkan pada catatan tersendiri yang terletak di luar lingkaran disertai dengan arsir atau warna yang sesuai seperti yang terdapat dalam lingkaran.</w:t>
      </w:r>
    </w:p>
    <w:p w:rsidR="00FA1343" w:rsidRPr="00A31256" w:rsidRDefault="00FA1343" w:rsidP="00A31256">
      <w:pPr>
        <w:pStyle w:val="ListParagraph"/>
        <w:numPr>
          <w:ilvl w:val="0"/>
          <w:numId w:val="6"/>
        </w:num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Jangan lupa menuliskan judul dari diagram lingkarannya.</w:t>
      </w:r>
    </w:p>
    <w:p w:rsidR="00FA1343" w:rsidRPr="00A31256" w:rsidRDefault="00FA1343" w:rsidP="00A31256">
      <w:pPr>
        <w:jc w:val="both"/>
        <w:rPr>
          <w:b/>
          <w:sz w:val="28"/>
          <w:szCs w:val="28"/>
        </w:rPr>
      </w:pPr>
      <w:r w:rsidRPr="00A31256">
        <w:rPr>
          <w:b/>
          <w:sz w:val="28"/>
          <w:szCs w:val="28"/>
        </w:rPr>
        <w:t xml:space="preserve">Soal </w:t>
      </w:r>
    </w:p>
    <w:p w:rsidR="00BB677C" w:rsidRPr="00A31256" w:rsidRDefault="00BB677C" w:rsidP="00A31256">
      <w:pPr>
        <w:jc w:val="both"/>
        <w:rPr>
          <w:sz w:val="28"/>
          <w:szCs w:val="28"/>
        </w:rPr>
      </w:pPr>
      <w:r w:rsidRPr="00A31256">
        <w:rPr>
          <w:sz w:val="28"/>
          <w:szCs w:val="28"/>
        </w:rPr>
        <w:t>Suatu survei dilakukan dikelurahan A  untuk mendata pekerjaan dari warga kelurahan tersebut dan diperoleh data bahwa ada 24 orang berprofesi sebagai PNS, 8 orang berprofesi sebagai guru, 12 orang ibu rumah tangga, 16 orang masih mahasiswa.</w:t>
      </w:r>
    </w:p>
    <w:p w:rsidR="003A64E8" w:rsidRPr="00FA1343" w:rsidRDefault="001B3EB2" w:rsidP="00A31256">
      <w:pPr>
        <w:jc w:val="both"/>
        <w:rPr>
          <w:sz w:val="24"/>
          <w:szCs w:val="24"/>
        </w:rPr>
      </w:pPr>
      <w:r>
        <w:rPr>
          <w:noProof/>
          <w:lang w:eastAsia="id-ID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534670</wp:posOffset>
            </wp:positionV>
            <wp:extent cx="1514475" cy="1514475"/>
            <wp:effectExtent l="1905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677C" w:rsidRPr="00A31256">
        <w:rPr>
          <w:sz w:val="28"/>
          <w:szCs w:val="28"/>
        </w:rPr>
        <w:t>Hitunglah presentase dari masing-masing profesi dan kemudian buatlah diagram lingkarannya</w:t>
      </w:r>
      <w:r w:rsidR="00BB677C">
        <w:rPr>
          <w:sz w:val="24"/>
          <w:szCs w:val="24"/>
        </w:rPr>
        <w:t xml:space="preserve"> . </w:t>
      </w:r>
      <w:r w:rsidR="00FA1343" w:rsidRPr="00FA1343">
        <w:rPr>
          <w:sz w:val="24"/>
          <w:szCs w:val="24"/>
        </w:rPr>
        <w:t xml:space="preserve"> </w:t>
      </w:r>
      <w:r w:rsidR="003A64E8" w:rsidRPr="00FA1343">
        <w:rPr>
          <w:sz w:val="24"/>
          <w:szCs w:val="24"/>
        </w:rPr>
        <w:tab/>
      </w:r>
    </w:p>
    <w:p w:rsidR="003A64E8" w:rsidRDefault="003A64E8" w:rsidP="00A31256">
      <w:pPr>
        <w:jc w:val="both"/>
        <w:rPr>
          <w:sz w:val="24"/>
          <w:szCs w:val="24"/>
        </w:rPr>
      </w:pPr>
    </w:p>
    <w:p w:rsidR="00A31256" w:rsidRDefault="00A31256" w:rsidP="00A31256">
      <w:pPr>
        <w:jc w:val="both"/>
        <w:rPr>
          <w:sz w:val="24"/>
          <w:szCs w:val="24"/>
        </w:rPr>
      </w:pPr>
    </w:p>
    <w:p w:rsidR="00A31256" w:rsidRDefault="00A31256" w:rsidP="00A31256">
      <w:pPr>
        <w:jc w:val="both"/>
        <w:rPr>
          <w:sz w:val="24"/>
          <w:szCs w:val="24"/>
        </w:rPr>
      </w:pPr>
    </w:p>
    <w:p w:rsidR="00476C85" w:rsidRDefault="001B3EB2" w:rsidP="00A31256">
      <w:pPr>
        <w:jc w:val="both"/>
        <w:rPr>
          <w:b/>
          <w:sz w:val="32"/>
          <w:szCs w:val="32"/>
        </w:rPr>
      </w:pPr>
      <w:r>
        <w:rPr>
          <w:noProof/>
          <w:lang w:eastAsia="id-ID"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51435</wp:posOffset>
            </wp:positionH>
            <wp:positionV relativeFrom="paragraph">
              <wp:posOffset>-152400</wp:posOffset>
            </wp:positionV>
            <wp:extent cx="1985010" cy="923925"/>
            <wp:effectExtent l="1905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1256" w:rsidRDefault="007268DB" w:rsidP="00A31256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KEGIATAN</w:t>
      </w:r>
      <w:r w:rsidR="00A31256" w:rsidRPr="007268DB">
        <w:rPr>
          <w:b/>
          <w:sz w:val="32"/>
          <w:szCs w:val="32"/>
        </w:rPr>
        <w:t xml:space="preserve"> 3 M</w:t>
      </w:r>
      <w:r>
        <w:rPr>
          <w:b/>
          <w:sz w:val="32"/>
          <w:szCs w:val="32"/>
        </w:rPr>
        <w:t>EMBUAT DIAGRAM GARIS</w:t>
      </w:r>
    </w:p>
    <w:p w:rsidR="00476C85" w:rsidRPr="007268DB" w:rsidRDefault="00476C85" w:rsidP="00A31256">
      <w:pPr>
        <w:jc w:val="both"/>
        <w:rPr>
          <w:b/>
          <w:sz w:val="32"/>
          <w:szCs w:val="32"/>
        </w:rPr>
      </w:pPr>
    </w:p>
    <w:p w:rsidR="003620AB" w:rsidRPr="007268DB" w:rsidRDefault="003620AB" w:rsidP="00A31256">
      <w:p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Langkah-langkah dalam membuat diagram garis adalah sebagai berikut:</w:t>
      </w:r>
    </w:p>
    <w:p w:rsidR="003620AB" w:rsidRPr="007268DB" w:rsidRDefault="003620A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 xml:space="preserve">Untuk menggambar </w:t>
      </w:r>
      <w:r w:rsidR="007268DB" w:rsidRPr="007268DB">
        <w:rPr>
          <w:sz w:val="28"/>
          <w:szCs w:val="28"/>
        </w:rPr>
        <w:t>diagram garis yang diperlukan sumbu mendatar dan sumbu tegak saling tegak lurus.</w:t>
      </w:r>
    </w:p>
    <w:p w:rsidR="007268DB" w:rsidRPr="007268DB" w:rsidRDefault="007268D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Sumbu mendatar biasanya menyatakan waktu, sedangkan sumbu tegak menyatakan frekuensi data.</w:t>
      </w:r>
    </w:p>
    <w:p w:rsidR="007268DB" w:rsidRPr="007268DB" w:rsidRDefault="007268D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Dalam pembagian skala masing-masing sumbu tegak dan sumbu mendatar tidak harus menggunakan skala yang sama.</w:t>
      </w:r>
    </w:p>
    <w:p w:rsidR="007268DB" w:rsidRPr="007268DB" w:rsidRDefault="007268D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Gambar titik sesuai waktu dan frekuensi data.</w:t>
      </w:r>
    </w:p>
    <w:p w:rsidR="007268DB" w:rsidRPr="007268DB" w:rsidRDefault="007268D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Jika semua data sudah disesuaikan pada masing-masing sumbu, maka akan terdapat sekumpulan titik-titik.</w:t>
      </w:r>
    </w:p>
    <w:p w:rsidR="007268DB" w:rsidRPr="007268DB" w:rsidRDefault="007268DB" w:rsidP="003620AB">
      <w:pPr>
        <w:numPr>
          <w:ilvl w:val="0"/>
          <w:numId w:val="8"/>
        </w:num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Hubungkan titik-titik yang ada sehingga diperoleh suatu kurva.</w:t>
      </w:r>
    </w:p>
    <w:p w:rsidR="007268DB" w:rsidRPr="007268DB" w:rsidRDefault="007268DB" w:rsidP="007268DB">
      <w:pPr>
        <w:jc w:val="both"/>
        <w:rPr>
          <w:sz w:val="28"/>
          <w:szCs w:val="28"/>
        </w:rPr>
      </w:pPr>
      <w:r w:rsidRPr="007268DB">
        <w:rPr>
          <w:b/>
          <w:sz w:val="28"/>
          <w:szCs w:val="28"/>
        </w:rPr>
        <w:t>Soal</w:t>
      </w:r>
      <w:r w:rsidRPr="007268DB">
        <w:rPr>
          <w:sz w:val="28"/>
          <w:szCs w:val="28"/>
        </w:rPr>
        <w:t xml:space="preserve"> </w:t>
      </w:r>
    </w:p>
    <w:p w:rsidR="00A31256" w:rsidRPr="007268DB" w:rsidRDefault="003620AB" w:rsidP="00A31256">
      <w:pPr>
        <w:jc w:val="both"/>
        <w:rPr>
          <w:sz w:val="28"/>
          <w:szCs w:val="28"/>
        </w:rPr>
      </w:pPr>
      <w:r w:rsidRPr="007268DB">
        <w:rPr>
          <w:sz w:val="28"/>
          <w:szCs w:val="28"/>
        </w:rPr>
        <w:t>Disebuah terminal</w:t>
      </w:r>
      <w:r w:rsidR="00A31256" w:rsidRPr="007268DB">
        <w:rPr>
          <w:sz w:val="28"/>
          <w:szCs w:val="28"/>
        </w:rPr>
        <w:t xml:space="preserve"> </w:t>
      </w:r>
      <w:r w:rsidRPr="007268DB">
        <w:rPr>
          <w:sz w:val="28"/>
          <w:szCs w:val="28"/>
        </w:rPr>
        <w:t>dilakukan survei untuk melihat jumlah bus yang datang setiap dua jam sekali mulai dari jam 6 pagi sampai jam 6 sore.</w:t>
      </w:r>
    </w:p>
    <w:tbl>
      <w:tblPr>
        <w:tblW w:w="87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90"/>
        <w:gridCol w:w="885"/>
        <w:gridCol w:w="957"/>
        <w:gridCol w:w="991"/>
        <w:gridCol w:w="991"/>
        <w:gridCol w:w="991"/>
        <w:gridCol w:w="992"/>
        <w:gridCol w:w="859"/>
      </w:tblGrid>
      <w:tr w:rsidR="003620AB" w:rsidRPr="00476C85" w:rsidTr="00476C85">
        <w:tc>
          <w:tcPr>
            <w:tcW w:w="2093" w:type="dxa"/>
          </w:tcPr>
          <w:p w:rsidR="003620AB" w:rsidRPr="00476C85" w:rsidRDefault="003620AB" w:rsidP="00476C85">
            <w:pPr>
              <w:jc w:val="both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Pukul</w:t>
            </w:r>
          </w:p>
        </w:tc>
        <w:tc>
          <w:tcPr>
            <w:tcW w:w="886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06.00</w:t>
            </w:r>
          </w:p>
        </w:tc>
        <w:tc>
          <w:tcPr>
            <w:tcW w:w="957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08.00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10.00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12.00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14.00</w:t>
            </w:r>
          </w:p>
        </w:tc>
        <w:tc>
          <w:tcPr>
            <w:tcW w:w="992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16.00</w:t>
            </w:r>
          </w:p>
        </w:tc>
        <w:tc>
          <w:tcPr>
            <w:tcW w:w="855" w:type="dxa"/>
          </w:tcPr>
          <w:p w:rsidR="003620AB" w:rsidRPr="00476C85" w:rsidRDefault="003620AB" w:rsidP="00476C85">
            <w:pPr>
              <w:jc w:val="center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18.00</w:t>
            </w:r>
          </w:p>
        </w:tc>
      </w:tr>
      <w:tr w:rsidR="003620AB" w:rsidRPr="00476C85" w:rsidTr="00476C85">
        <w:tc>
          <w:tcPr>
            <w:tcW w:w="2093" w:type="dxa"/>
          </w:tcPr>
          <w:p w:rsidR="003620AB" w:rsidRPr="00476C85" w:rsidRDefault="003620AB" w:rsidP="00476C85">
            <w:pPr>
              <w:jc w:val="both"/>
              <w:rPr>
                <w:b/>
                <w:sz w:val="28"/>
                <w:szCs w:val="28"/>
              </w:rPr>
            </w:pPr>
            <w:r w:rsidRPr="00476C85">
              <w:rPr>
                <w:b/>
                <w:sz w:val="28"/>
                <w:szCs w:val="28"/>
              </w:rPr>
              <w:t>Jumlah Bus</w:t>
            </w:r>
          </w:p>
        </w:tc>
        <w:tc>
          <w:tcPr>
            <w:tcW w:w="886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7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16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12</w:t>
            </w:r>
          </w:p>
        </w:tc>
        <w:tc>
          <w:tcPr>
            <w:tcW w:w="991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8</w:t>
            </w:r>
          </w:p>
        </w:tc>
        <w:tc>
          <w:tcPr>
            <w:tcW w:w="855" w:type="dxa"/>
          </w:tcPr>
          <w:p w:rsidR="003620AB" w:rsidRPr="00476C85" w:rsidRDefault="003620AB" w:rsidP="00476C85">
            <w:pPr>
              <w:jc w:val="center"/>
              <w:rPr>
                <w:sz w:val="28"/>
                <w:szCs w:val="28"/>
              </w:rPr>
            </w:pPr>
            <w:r w:rsidRPr="00476C85">
              <w:rPr>
                <w:sz w:val="28"/>
                <w:szCs w:val="28"/>
              </w:rPr>
              <w:t>6</w:t>
            </w:r>
          </w:p>
        </w:tc>
      </w:tr>
    </w:tbl>
    <w:p w:rsidR="003620AB" w:rsidRDefault="007268DB" w:rsidP="007268DB">
      <w:pPr>
        <w:numPr>
          <w:ilvl w:val="0"/>
          <w:numId w:val="10"/>
        </w:numPr>
        <w:jc w:val="both"/>
        <w:rPr>
          <w:sz w:val="28"/>
          <w:szCs w:val="28"/>
        </w:rPr>
      </w:pPr>
      <w:r>
        <w:rPr>
          <w:sz w:val="28"/>
          <w:szCs w:val="28"/>
        </w:rPr>
        <w:t>Buatlah diagram garisnya</w:t>
      </w:r>
    </w:p>
    <w:p w:rsidR="007268DB" w:rsidRDefault="007268DB" w:rsidP="007268DB">
      <w:pPr>
        <w:numPr>
          <w:ilvl w:val="0"/>
          <w:numId w:val="10"/>
        </w:numPr>
        <w:jc w:val="both"/>
        <w:rPr>
          <w:sz w:val="28"/>
          <w:szCs w:val="28"/>
        </w:rPr>
      </w:pPr>
      <w:r>
        <w:rPr>
          <w:sz w:val="28"/>
          <w:szCs w:val="28"/>
        </w:rPr>
        <w:t>Apa kesimpulan yang bisa diperoleh dari diagram garis tersebut</w:t>
      </w:r>
    </w:p>
    <w:p w:rsidR="007268DB" w:rsidRPr="007268DB" w:rsidRDefault="007268DB" w:rsidP="007268DB">
      <w:pPr>
        <w:ind w:left="720"/>
        <w:jc w:val="both"/>
        <w:rPr>
          <w:sz w:val="28"/>
          <w:szCs w:val="28"/>
        </w:rPr>
      </w:pPr>
    </w:p>
    <w:p w:rsidR="00A31256" w:rsidRPr="007268DB" w:rsidRDefault="00A31256" w:rsidP="00A31256">
      <w:pPr>
        <w:jc w:val="both"/>
        <w:rPr>
          <w:sz w:val="28"/>
          <w:szCs w:val="28"/>
        </w:rPr>
      </w:pPr>
    </w:p>
    <w:p w:rsidR="00A31256" w:rsidRPr="007268DB" w:rsidRDefault="00A31256" w:rsidP="003A64E8">
      <w:pPr>
        <w:rPr>
          <w:sz w:val="28"/>
          <w:szCs w:val="28"/>
        </w:rPr>
      </w:pPr>
    </w:p>
    <w:p w:rsidR="00A31256" w:rsidRPr="007268DB" w:rsidRDefault="00A31256" w:rsidP="003A64E8">
      <w:pPr>
        <w:rPr>
          <w:sz w:val="28"/>
          <w:szCs w:val="28"/>
        </w:rPr>
      </w:pPr>
    </w:p>
    <w:p w:rsidR="00A82770" w:rsidRPr="00A31256" w:rsidRDefault="001B3EB2" w:rsidP="00A82770">
      <w:pPr>
        <w:jc w:val="both"/>
        <w:rPr>
          <w:b/>
          <w:sz w:val="32"/>
          <w:szCs w:val="32"/>
        </w:rPr>
      </w:pPr>
      <w:r>
        <w:rPr>
          <w:noProof/>
          <w:lang w:eastAsia="id-ID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6595</wp:posOffset>
            </wp:positionH>
            <wp:positionV relativeFrom="paragraph">
              <wp:posOffset>-274320</wp:posOffset>
            </wp:positionV>
            <wp:extent cx="1417955" cy="1188720"/>
            <wp:effectExtent l="1905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82770" w:rsidRPr="00A31256">
        <w:rPr>
          <w:b/>
          <w:sz w:val="32"/>
          <w:szCs w:val="32"/>
        </w:rPr>
        <w:t xml:space="preserve">KEGIATAN </w:t>
      </w:r>
      <w:r w:rsidR="00A82770">
        <w:rPr>
          <w:b/>
          <w:sz w:val="32"/>
          <w:szCs w:val="32"/>
        </w:rPr>
        <w:t>4</w:t>
      </w:r>
      <w:r w:rsidR="00A82770" w:rsidRPr="00A31256">
        <w:rPr>
          <w:b/>
          <w:sz w:val="32"/>
          <w:szCs w:val="32"/>
        </w:rPr>
        <w:t xml:space="preserve"> MEMBUAT DIAGRAM </w:t>
      </w:r>
      <w:r w:rsidR="00A82770">
        <w:rPr>
          <w:b/>
          <w:sz w:val="32"/>
          <w:szCs w:val="32"/>
        </w:rPr>
        <w:t>PENCAR</w:t>
      </w:r>
    </w:p>
    <w:p w:rsidR="00A82770" w:rsidRPr="007465A5" w:rsidRDefault="00A82770" w:rsidP="00A82770">
      <w:pPr>
        <w:jc w:val="both"/>
        <w:rPr>
          <w:sz w:val="28"/>
          <w:szCs w:val="28"/>
        </w:rPr>
      </w:pPr>
      <w:r w:rsidRPr="007465A5">
        <w:rPr>
          <w:sz w:val="28"/>
          <w:szCs w:val="28"/>
        </w:rPr>
        <w:t>Langkah-langkah pembuatan diagram pencar</w:t>
      </w:r>
    </w:p>
    <w:p w:rsidR="00A82770" w:rsidRPr="007465A5" w:rsidRDefault="00A82770" w:rsidP="00A82770">
      <w:pPr>
        <w:pStyle w:val="ListParagraph"/>
        <w:numPr>
          <w:ilvl w:val="0"/>
          <w:numId w:val="11"/>
        </w:numPr>
        <w:jc w:val="both"/>
        <w:rPr>
          <w:sz w:val="28"/>
          <w:szCs w:val="28"/>
        </w:rPr>
      </w:pPr>
      <w:r w:rsidRPr="007465A5">
        <w:rPr>
          <w:sz w:val="28"/>
          <w:szCs w:val="28"/>
        </w:rPr>
        <w:t>Buat sumbu mendatar dan sumbu tegak yang saling tegak lurus</w:t>
      </w:r>
    </w:p>
    <w:p w:rsidR="00A82770" w:rsidRPr="007465A5" w:rsidRDefault="00A82770" w:rsidP="00A82770">
      <w:pPr>
        <w:pStyle w:val="ListParagraph"/>
        <w:numPr>
          <w:ilvl w:val="0"/>
          <w:numId w:val="11"/>
        </w:numPr>
        <w:jc w:val="both"/>
        <w:rPr>
          <w:sz w:val="28"/>
          <w:szCs w:val="28"/>
        </w:rPr>
      </w:pPr>
      <w:r w:rsidRPr="007465A5">
        <w:rPr>
          <w:sz w:val="28"/>
          <w:szCs w:val="28"/>
        </w:rPr>
        <w:t>Sumbu mendatar dibagi menjadi beberapa skala bagian yang sama, demikian pula sumbu tegaknya. Skala pada sumbu mendatar dengan skala pada sumbu tegak tidak perlu sama</w:t>
      </w:r>
    </w:p>
    <w:p w:rsidR="00A82770" w:rsidRPr="007465A5" w:rsidRDefault="00E37291" w:rsidP="00A82770">
      <w:pPr>
        <w:pStyle w:val="ListParagraph"/>
        <w:numPr>
          <w:ilvl w:val="0"/>
          <w:numId w:val="11"/>
        </w:numPr>
        <w:jc w:val="both"/>
        <w:rPr>
          <w:sz w:val="28"/>
          <w:szCs w:val="28"/>
        </w:rPr>
      </w:pPr>
      <w:r w:rsidRPr="007465A5">
        <w:rPr>
          <w:sz w:val="28"/>
          <w:szCs w:val="28"/>
        </w:rPr>
        <w:t>Tulis label dari masing-masing sumbu</w:t>
      </w:r>
    </w:p>
    <w:p w:rsidR="00A82770" w:rsidRPr="007465A5" w:rsidRDefault="00E37291" w:rsidP="00A82770">
      <w:pPr>
        <w:pStyle w:val="ListParagraph"/>
        <w:numPr>
          <w:ilvl w:val="0"/>
          <w:numId w:val="11"/>
        </w:numPr>
        <w:jc w:val="both"/>
        <w:rPr>
          <w:sz w:val="28"/>
          <w:szCs w:val="28"/>
        </w:rPr>
      </w:pPr>
      <w:r w:rsidRPr="007465A5">
        <w:rPr>
          <w:sz w:val="28"/>
          <w:szCs w:val="28"/>
        </w:rPr>
        <w:t xml:space="preserve">Plot koordinat titik dari masing-masing data </w:t>
      </w:r>
    </w:p>
    <w:p w:rsidR="00A82770" w:rsidRPr="007465A5" w:rsidRDefault="00A82770" w:rsidP="00A82770">
      <w:pPr>
        <w:pStyle w:val="ListParagraph"/>
        <w:numPr>
          <w:ilvl w:val="0"/>
          <w:numId w:val="11"/>
        </w:numPr>
        <w:jc w:val="both"/>
        <w:rPr>
          <w:sz w:val="28"/>
          <w:szCs w:val="28"/>
        </w:rPr>
      </w:pPr>
      <w:r w:rsidRPr="007465A5">
        <w:rPr>
          <w:sz w:val="28"/>
          <w:szCs w:val="28"/>
        </w:rPr>
        <w:t xml:space="preserve">Beri Judul diagram </w:t>
      </w:r>
      <w:r w:rsidR="00E37291" w:rsidRPr="007465A5">
        <w:rPr>
          <w:sz w:val="28"/>
          <w:szCs w:val="28"/>
        </w:rPr>
        <w:t>pencarnya</w:t>
      </w:r>
    </w:p>
    <w:p w:rsidR="00A82770" w:rsidRPr="007465A5" w:rsidRDefault="00A82770" w:rsidP="00A82770">
      <w:pPr>
        <w:pStyle w:val="ListParagraph"/>
        <w:spacing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A82770" w:rsidRPr="007465A5" w:rsidRDefault="00A82770" w:rsidP="00A82770">
      <w:pPr>
        <w:pStyle w:val="ListParagraph"/>
        <w:spacing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A82770" w:rsidRPr="007465A5" w:rsidRDefault="00A82770" w:rsidP="00A82770">
      <w:pPr>
        <w:pStyle w:val="ListParagraph"/>
        <w:spacing w:line="240" w:lineRule="auto"/>
        <w:ind w:left="360"/>
        <w:jc w:val="both"/>
        <w:rPr>
          <w:rFonts w:cs="Calibri"/>
          <w:sz w:val="28"/>
          <w:szCs w:val="28"/>
        </w:rPr>
      </w:pPr>
      <w:r w:rsidRPr="007465A5">
        <w:rPr>
          <w:rFonts w:cs="Calibri"/>
          <w:sz w:val="28"/>
          <w:szCs w:val="28"/>
        </w:rPr>
        <w:t xml:space="preserve">Berikut ini data </w:t>
      </w:r>
      <w:r w:rsidR="00DF1822">
        <w:rPr>
          <w:rFonts w:cs="Calibri"/>
          <w:sz w:val="28"/>
          <w:szCs w:val="28"/>
        </w:rPr>
        <w:t>mengenai nilai kalkulus</w:t>
      </w:r>
      <w:r w:rsidRPr="007465A5">
        <w:rPr>
          <w:rFonts w:cs="Calibri"/>
          <w:sz w:val="28"/>
          <w:szCs w:val="28"/>
        </w:rPr>
        <w:t xml:space="preserve"> dan statistik</w:t>
      </w:r>
      <w:r w:rsidR="00DF1822">
        <w:rPr>
          <w:rFonts w:cs="Calibri"/>
          <w:sz w:val="28"/>
          <w:szCs w:val="28"/>
        </w:rPr>
        <w:t>a</w:t>
      </w:r>
      <w:r w:rsidRPr="007465A5">
        <w:rPr>
          <w:rFonts w:cs="Calibri"/>
          <w:sz w:val="28"/>
          <w:szCs w:val="28"/>
        </w:rPr>
        <w:t xml:space="preserve"> 10 mahasiswa </w:t>
      </w:r>
      <w:r w:rsidR="001B3EB2">
        <w:rPr>
          <w:rFonts w:cs="Calibri"/>
          <w:sz w:val="28"/>
          <w:szCs w:val="28"/>
        </w:rPr>
        <w:t>IF UNIKOM:</w:t>
      </w:r>
    </w:p>
    <w:tbl>
      <w:tblPr>
        <w:tblW w:w="7273" w:type="dxa"/>
        <w:jc w:val="center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00"/>
        <w:gridCol w:w="5673"/>
      </w:tblGrid>
      <w:tr w:rsidR="00A82770" w:rsidRPr="007465A5" w:rsidTr="007465A5">
        <w:trPr>
          <w:jc w:val="center"/>
        </w:trPr>
        <w:tc>
          <w:tcPr>
            <w:tcW w:w="1600" w:type="dxa"/>
          </w:tcPr>
          <w:p w:rsidR="00A82770" w:rsidRPr="007465A5" w:rsidRDefault="009A5F94" w:rsidP="00A82770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>Mahasiswa</w:t>
            </w:r>
          </w:p>
        </w:tc>
        <w:tc>
          <w:tcPr>
            <w:tcW w:w="5673" w:type="dxa"/>
          </w:tcPr>
          <w:p w:rsidR="00A82770" w:rsidRPr="007465A5" w:rsidRDefault="009A5F94" w:rsidP="00A82770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>1      2       3       4      5      6      7       8      9     10</w:t>
            </w:r>
            <w:r w:rsidR="001B3EB2">
              <w:rPr>
                <w:rFonts w:cs="Calibri"/>
                <w:sz w:val="28"/>
                <w:szCs w:val="28"/>
              </w:rPr>
              <w:t xml:space="preserve">   </w:t>
            </w:r>
          </w:p>
        </w:tc>
      </w:tr>
      <w:tr w:rsidR="009A5F94" w:rsidRPr="007465A5" w:rsidTr="007465A5">
        <w:trPr>
          <w:jc w:val="center"/>
        </w:trPr>
        <w:tc>
          <w:tcPr>
            <w:tcW w:w="1600" w:type="dxa"/>
          </w:tcPr>
          <w:p w:rsidR="009A5F94" w:rsidRPr="007465A5" w:rsidRDefault="009A5F94" w:rsidP="009A5F94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>Matematika</w:t>
            </w:r>
          </w:p>
        </w:tc>
        <w:tc>
          <w:tcPr>
            <w:tcW w:w="5673" w:type="dxa"/>
          </w:tcPr>
          <w:p w:rsidR="009A5F94" w:rsidRPr="007465A5" w:rsidRDefault="009A5F94" w:rsidP="009A5F94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 xml:space="preserve">82    75    85    70    77    60    63    66    80    89    </w:t>
            </w:r>
          </w:p>
        </w:tc>
      </w:tr>
      <w:tr w:rsidR="009A5F94" w:rsidRPr="007465A5" w:rsidTr="007465A5">
        <w:trPr>
          <w:jc w:val="center"/>
        </w:trPr>
        <w:tc>
          <w:tcPr>
            <w:tcW w:w="1600" w:type="dxa"/>
          </w:tcPr>
          <w:p w:rsidR="009A5F94" w:rsidRPr="007465A5" w:rsidRDefault="009A5F94" w:rsidP="00A82770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>Statistik</w:t>
            </w:r>
          </w:p>
        </w:tc>
        <w:tc>
          <w:tcPr>
            <w:tcW w:w="5673" w:type="dxa"/>
          </w:tcPr>
          <w:p w:rsidR="009A5F94" w:rsidRPr="007465A5" w:rsidRDefault="009A5F94" w:rsidP="00A82770">
            <w:pPr>
              <w:tabs>
                <w:tab w:val="left" w:pos="4415"/>
              </w:tabs>
              <w:rPr>
                <w:rFonts w:cs="Calibri"/>
                <w:sz w:val="28"/>
                <w:szCs w:val="28"/>
              </w:rPr>
            </w:pPr>
            <w:r w:rsidRPr="007465A5">
              <w:rPr>
                <w:rFonts w:cs="Calibri"/>
                <w:sz w:val="28"/>
                <w:szCs w:val="28"/>
              </w:rPr>
              <w:t xml:space="preserve">79    80    89    65    67    62    61    68    81    84    </w:t>
            </w:r>
          </w:p>
        </w:tc>
      </w:tr>
    </w:tbl>
    <w:p w:rsidR="00A82770" w:rsidRPr="007465A5" w:rsidRDefault="00A82770" w:rsidP="00A82770">
      <w:pPr>
        <w:pStyle w:val="ListParagraph"/>
        <w:tabs>
          <w:tab w:val="left" w:pos="4415"/>
        </w:tabs>
        <w:spacing w:after="0" w:line="240" w:lineRule="auto"/>
        <w:rPr>
          <w:rFonts w:cs="Calibri"/>
          <w:sz w:val="28"/>
          <w:szCs w:val="28"/>
        </w:rPr>
      </w:pPr>
    </w:p>
    <w:p w:rsidR="00A31256" w:rsidRPr="007465A5" w:rsidRDefault="00E37291" w:rsidP="003A64E8">
      <w:pPr>
        <w:rPr>
          <w:sz w:val="28"/>
          <w:szCs w:val="28"/>
        </w:rPr>
      </w:pPr>
      <w:r w:rsidRPr="007465A5">
        <w:rPr>
          <w:sz w:val="28"/>
          <w:szCs w:val="28"/>
        </w:rPr>
        <w:t>Buatlah diagram pencar dari data diatas</w:t>
      </w:r>
    </w:p>
    <w:p w:rsidR="00A31256" w:rsidRPr="007465A5" w:rsidRDefault="00A31256" w:rsidP="003A64E8">
      <w:pPr>
        <w:rPr>
          <w:sz w:val="28"/>
          <w:szCs w:val="28"/>
        </w:rPr>
      </w:pPr>
    </w:p>
    <w:p w:rsidR="00A31256" w:rsidRPr="007465A5" w:rsidRDefault="00A31256" w:rsidP="003A64E8">
      <w:pPr>
        <w:rPr>
          <w:sz w:val="28"/>
          <w:szCs w:val="28"/>
        </w:rPr>
      </w:pPr>
    </w:p>
    <w:p w:rsidR="007465A5" w:rsidRPr="007465A5" w:rsidRDefault="007465A5">
      <w:pPr>
        <w:rPr>
          <w:sz w:val="28"/>
          <w:szCs w:val="28"/>
        </w:rPr>
      </w:pPr>
    </w:p>
    <w:sectPr w:rsidR="007465A5" w:rsidRPr="007465A5" w:rsidSect="00476C85">
      <w:pgSz w:w="11906" w:h="16838"/>
      <w:pgMar w:top="1440" w:right="1440" w:bottom="1440" w:left="1440" w:header="708" w:footer="708" w:gutter="0"/>
      <w:pgBorders w:offsetFrom="page">
        <w:top w:val="wave" w:sz="6" w:space="24" w:color="auto"/>
        <w:left w:val="wave" w:sz="6" w:space="24" w:color="auto"/>
        <w:bottom w:val="wave" w:sz="6" w:space="24" w:color="auto"/>
        <w:right w:val="wav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B4B4B"/>
    <w:multiLevelType w:val="hybridMultilevel"/>
    <w:tmpl w:val="2A8CA902"/>
    <w:lvl w:ilvl="0" w:tplc="FAB0CE04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880" w:hanging="360"/>
      </w:pPr>
    </w:lvl>
    <w:lvl w:ilvl="2" w:tplc="0421001B" w:tentative="1">
      <w:start w:val="1"/>
      <w:numFmt w:val="lowerRoman"/>
      <w:lvlText w:val="%3."/>
      <w:lvlJc w:val="right"/>
      <w:pPr>
        <w:ind w:left="3600" w:hanging="180"/>
      </w:pPr>
    </w:lvl>
    <w:lvl w:ilvl="3" w:tplc="0421000F" w:tentative="1">
      <w:start w:val="1"/>
      <w:numFmt w:val="decimal"/>
      <w:lvlText w:val="%4."/>
      <w:lvlJc w:val="left"/>
      <w:pPr>
        <w:ind w:left="4320" w:hanging="360"/>
      </w:pPr>
    </w:lvl>
    <w:lvl w:ilvl="4" w:tplc="04210019" w:tentative="1">
      <w:start w:val="1"/>
      <w:numFmt w:val="lowerLetter"/>
      <w:lvlText w:val="%5."/>
      <w:lvlJc w:val="left"/>
      <w:pPr>
        <w:ind w:left="5040" w:hanging="360"/>
      </w:pPr>
    </w:lvl>
    <w:lvl w:ilvl="5" w:tplc="0421001B" w:tentative="1">
      <w:start w:val="1"/>
      <w:numFmt w:val="lowerRoman"/>
      <w:lvlText w:val="%6."/>
      <w:lvlJc w:val="right"/>
      <w:pPr>
        <w:ind w:left="5760" w:hanging="180"/>
      </w:pPr>
    </w:lvl>
    <w:lvl w:ilvl="6" w:tplc="0421000F" w:tentative="1">
      <w:start w:val="1"/>
      <w:numFmt w:val="decimal"/>
      <w:lvlText w:val="%7."/>
      <w:lvlJc w:val="left"/>
      <w:pPr>
        <w:ind w:left="6480" w:hanging="360"/>
      </w:pPr>
    </w:lvl>
    <w:lvl w:ilvl="7" w:tplc="04210019" w:tentative="1">
      <w:start w:val="1"/>
      <w:numFmt w:val="lowerLetter"/>
      <w:lvlText w:val="%8."/>
      <w:lvlJc w:val="left"/>
      <w:pPr>
        <w:ind w:left="7200" w:hanging="360"/>
      </w:pPr>
    </w:lvl>
    <w:lvl w:ilvl="8" w:tplc="0421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04DB714A"/>
    <w:multiLevelType w:val="hybridMultilevel"/>
    <w:tmpl w:val="7A8CBA7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C2803"/>
    <w:multiLevelType w:val="hybridMultilevel"/>
    <w:tmpl w:val="F5DCBB3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670621"/>
    <w:multiLevelType w:val="hybridMultilevel"/>
    <w:tmpl w:val="F0DEF4C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F8313B"/>
    <w:multiLevelType w:val="hybridMultilevel"/>
    <w:tmpl w:val="FEEC272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350B57"/>
    <w:multiLevelType w:val="hybridMultilevel"/>
    <w:tmpl w:val="0F964D52"/>
    <w:lvl w:ilvl="0" w:tplc="4B2E7320">
      <w:start w:val="1"/>
      <w:numFmt w:val="upperLetter"/>
      <w:lvlText w:val="%1."/>
      <w:lvlJc w:val="left"/>
      <w:pPr>
        <w:ind w:left="21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880" w:hanging="360"/>
      </w:pPr>
    </w:lvl>
    <w:lvl w:ilvl="2" w:tplc="0421001B" w:tentative="1">
      <w:start w:val="1"/>
      <w:numFmt w:val="lowerRoman"/>
      <w:lvlText w:val="%3."/>
      <w:lvlJc w:val="right"/>
      <w:pPr>
        <w:ind w:left="3600" w:hanging="180"/>
      </w:pPr>
    </w:lvl>
    <w:lvl w:ilvl="3" w:tplc="0421000F" w:tentative="1">
      <w:start w:val="1"/>
      <w:numFmt w:val="decimal"/>
      <w:lvlText w:val="%4."/>
      <w:lvlJc w:val="left"/>
      <w:pPr>
        <w:ind w:left="4320" w:hanging="360"/>
      </w:pPr>
    </w:lvl>
    <w:lvl w:ilvl="4" w:tplc="04210019" w:tentative="1">
      <w:start w:val="1"/>
      <w:numFmt w:val="lowerLetter"/>
      <w:lvlText w:val="%5."/>
      <w:lvlJc w:val="left"/>
      <w:pPr>
        <w:ind w:left="5040" w:hanging="360"/>
      </w:pPr>
    </w:lvl>
    <w:lvl w:ilvl="5" w:tplc="0421001B" w:tentative="1">
      <w:start w:val="1"/>
      <w:numFmt w:val="lowerRoman"/>
      <w:lvlText w:val="%6."/>
      <w:lvlJc w:val="right"/>
      <w:pPr>
        <w:ind w:left="5760" w:hanging="180"/>
      </w:pPr>
    </w:lvl>
    <w:lvl w:ilvl="6" w:tplc="0421000F" w:tentative="1">
      <w:start w:val="1"/>
      <w:numFmt w:val="decimal"/>
      <w:lvlText w:val="%7."/>
      <w:lvlJc w:val="left"/>
      <w:pPr>
        <w:ind w:left="6480" w:hanging="360"/>
      </w:pPr>
    </w:lvl>
    <w:lvl w:ilvl="7" w:tplc="04210019" w:tentative="1">
      <w:start w:val="1"/>
      <w:numFmt w:val="lowerLetter"/>
      <w:lvlText w:val="%8."/>
      <w:lvlJc w:val="left"/>
      <w:pPr>
        <w:ind w:left="7200" w:hanging="360"/>
      </w:pPr>
    </w:lvl>
    <w:lvl w:ilvl="8" w:tplc="0421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1A377147"/>
    <w:multiLevelType w:val="hybridMultilevel"/>
    <w:tmpl w:val="F5DCBB3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9B2477"/>
    <w:multiLevelType w:val="hybridMultilevel"/>
    <w:tmpl w:val="399A5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6C7A6D"/>
    <w:multiLevelType w:val="hybridMultilevel"/>
    <w:tmpl w:val="836EA0F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A445E4"/>
    <w:multiLevelType w:val="hybridMultilevel"/>
    <w:tmpl w:val="BD2E3D7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065862"/>
    <w:multiLevelType w:val="hybridMultilevel"/>
    <w:tmpl w:val="836EA0F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7C5FAC"/>
    <w:multiLevelType w:val="hybridMultilevel"/>
    <w:tmpl w:val="D9D09D38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9"/>
  </w:num>
  <w:num w:numId="4">
    <w:abstractNumId w:val="7"/>
  </w:num>
  <w:num w:numId="5">
    <w:abstractNumId w:val="5"/>
  </w:num>
  <w:num w:numId="6">
    <w:abstractNumId w:val="0"/>
  </w:num>
  <w:num w:numId="7">
    <w:abstractNumId w:val="2"/>
  </w:num>
  <w:num w:numId="8">
    <w:abstractNumId w:val="1"/>
  </w:num>
  <w:num w:numId="9">
    <w:abstractNumId w:val="11"/>
  </w:num>
  <w:num w:numId="10">
    <w:abstractNumId w:val="3"/>
  </w:num>
  <w:num w:numId="11">
    <w:abstractNumId w:val="10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095868"/>
    <w:rsid w:val="00095868"/>
    <w:rsid w:val="001B3EB2"/>
    <w:rsid w:val="003620AB"/>
    <w:rsid w:val="003A64E8"/>
    <w:rsid w:val="00476C85"/>
    <w:rsid w:val="005D3FB7"/>
    <w:rsid w:val="007268DB"/>
    <w:rsid w:val="007465A5"/>
    <w:rsid w:val="009A5F94"/>
    <w:rsid w:val="00A31256"/>
    <w:rsid w:val="00A82770"/>
    <w:rsid w:val="00BB1844"/>
    <w:rsid w:val="00BB677C"/>
    <w:rsid w:val="00CE0A4F"/>
    <w:rsid w:val="00DF1822"/>
    <w:rsid w:val="00E37291"/>
    <w:rsid w:val="00FA13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id-ID" w:eastAsia="id-ID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FB7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586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A64E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64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4E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3125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845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C9FFEE-A115-4A65-B020-DE7122BB9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02</Words>
  <Characters>400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Edna</cp:lastModifiedBy>
  <cp:revision>2</cp:revision>
  <dcterms:created xsi:type="dcterms:W3CDTF">2013-03-09T22:50:00Z</dcterms:created>
  <dcterms:modified xsi:type="dcterms:W3CDTF">2013-03-09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